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67" r:id="rId3"/>
    <p:sldId id="266" r:id="rId4"/>
    <p:sldId id="257" r:id="rId5"/>
    <p:sldId id="258" r:id="rId6"/>
    <p:sldId id="268" r:id="rId7"/>
    <p:sldId id="261" r:id="rId8"/>
    <p:sldId id="263" r:id="rId9"/>
    <p:sldId id="264" r:id="rId10"/>
    <p:sldId id="265" r:id="rId11"/>
    <p:sldId id="269" r:id="rId12"/>
    <p:sldId id="271" r:id="rId13"/>
    <p:sldId id="273" r:id="rId14"/>
    <p:sldId id="272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43E1"/>
    <a:srgbClr val="4BE947"/>
    <a:srgbClr val="905ED2"/>
    <a:srgbClr val="E96A47"/>
    <a:srgbClr val="4EC9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9" autoAdjust="0"/>
    <p:restoredTop sz="94660"/>
  </p:normalViewPr>
  <p:slideViewPr>
    <p:cSldViewPr snapToGrid="0" showGuides="1">
      <p:cViewPr varScale="1">
        <p:scale>
          <a:sx n="57" d="100"/>
          <a:sy n="57" d="100"/>
        </p:scale>
        <p:origin x="64" y="1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BFBCBF-9A3F-4434-B592-D53FA7F11F73}" type="datetimeFigureOut">
              <a:rPr lang="en-US" smtClean="0"/>
              <a:t>6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1622E6-CF61-4806-9AF9-6E5140B08E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331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622E6-CF61-4806-9AF9-6E5140B08E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137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23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08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6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872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291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330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753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9866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889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467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633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556EC4-CCA3-4217-BFDF-8F9D66284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236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mailto:deac-help@wfu.edu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8735" y="7350"/>
            <a:ext cx="7991990" cy="61077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339914" y="1248032"/>
            <a:ext cx="1075037" cy="902044"/>
          </a:xfrm>
          <a:prstGeom prst="rect">
            <a:avLst/>
          </a:prstGeom>
          <a:solidFill>
            <a:srgbClr val="FFFF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400282" y="1301230"/>
            <a:ext cx="10750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oup meeting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313409" y="2215442"/>
            <a:ext cx="1075037" cy="902044"/>
          </a:xfrm>
          <a:prstGeom prst="rect">
            <a:avLst/>
          </a:prstGeom>
          <a:solidFill>
            <a:srgbClr val="FFFF00">
              <a:alpha val="5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373777" y="2268640"/>
            <a:ext cx="10750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oup meeting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346543" y="3202732"/>
            <a:ext cx="1075037" cy="902044"/>
          </a:xfrm>
          <a:prstGeom prst="rect">
            <a:avLst/>
          </a:prstGeom>
          <a:solidFill>
            <a:srgbClr val="FFFF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406911" y="3255930"/>
            <a:ext cx="10750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oup meeting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3929449" y="3202732"/>
            <a:ext cx="1099751" cy="902044"/>
          </a:xfrm>
          <a:prstGeom prst="rect">
            <a:avLst/>
          </a:prstGeom>
          <a:solidFill>
            <a:srgbClr val="ED43E1">
              <a:alpha val="5215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989817" y="3174027"/>
            <a:ext cx="8299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ason’s RAC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817341" y="3202732"/>
            <a:ext cx="1112108" cy="872599"/>
          </a:xfrm>
          <a:prstGeom prst="rect">
            <a:avLst/>
          </a:prstGeom>
          <a:solidFill>
            <a:srgbClr val="4EC9E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809553" y="3167849"/>
            <a:ext cx="1068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hmad returns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2849455" y="2215442"/>
            <a:ext cx="1079994" cy="902044"/>
          </a:xfrm>
          <a:prstGeom prst="rect">
            <a:avLst/>
          </a:prstGeom>
          <a:solidFill>
            <a:srgbClr val="4BE947">
              <a:alpha val="4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092742" y="2215442"/>
            <a:ext cx="1079994" cy="902044"/>
          </a:xfrm>
          <a:prstGeom prst="rect">
            <a:avLst/>
          </a:prstGeom>
          <a:solidFill>
            <a:srgbClr val="4BE947">
              <a:alpha val="4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909823" y="2215442"/>
            <a:ext cx="1128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rry’s exam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237015" y="2231915"/>
            <a:ext cx="1128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rry’s exam</a:t>
            </a:r>
            <a:endParaRPr lang="en-US" dirty="0"/>
          </a:p>
        </p:txBody>
      </p:sp>
      <p:sp>
        <p:nvSpPr>
          <p:cNvPr id="25" name="Left Brace 24"/>
          <p:cNvSpPr/>
          <p:nvPr/>
        </p:nvSpPr>
        <p:spPr>
          <a:xfrm>
            <a:off x="1838518" y="3429000"/>
            <a:ext cx="371282" cy="2366319"/>
          </a:xfrm>
          <a:prstGeom prst="leftBrac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34777" y="4162502"/>
            <a:ext cx="12282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ohn works with DKS on EPR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1584872" y="4084185"/>
            <a:ext cx="6830079" cy="924424"/>
          </a:xfrm>
          <a:prstGeom prst="rect">
            <a:avLst/>
          </a:prstGeom>
          <a:solidFill>
            <a:srgbClr val="E96A47">
              <a:alpha val="2588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278673" y="4348212"/>
            <a:ext cx="5632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&lt;-----------------------------------IMLB------------------------------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6196527" y="4162502"/>
            <a:ext cx="3305819" cy="846107"/>
          </a:xfrm>
          <a:prstGeom prst="rect">
            <a:avLst/>
          </a:prstGeom>
          <a:solidFill>
            <a:srgbClr val="905ED2">
              <a:alpha val="2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1690847" y="5129201"/>
            <a:ext cx="4517087" cy="846107"/>
          </a:xfrm>
          <a:prstGeom prst="rect">
            <a:avLst/>
          </a:prstGeom>
          <a:solidFill>
            <a:srgbClr val="905ED2">
              <a:alpha val="2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032619" y="5167093"/>
            <a:ext cx="4324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alie’s vacation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7341627" y="5095444"/>
            <a:ext cx="1075037" cy="902044"/>
          </a:xfrm>
          <a:prstGeom prst="rect">
            <a:avLst/>
          </a:prstGeom>
          <a:solidFill>
            <a:srgbClr val="FFFF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401995" y="5148642"/>
            <a:ext cx="10750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oup mee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0835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2225" y="397630"/>
            <a:ext cx="7919975" cy="59587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6200000">
            <a:off x="934927" y="2606263"/>
            <a:ext cx="2117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SD (Ang</a:t>
            </a:r>
            <a:r>
              <a:rPr lang="en-US" sz="3200" i="1" baseline="30000" dirty="0" smtClean="0"/>
              <a:t>2</a:t>
            </a:r>
            <a:r>
              <a:rPr lang="en-US" sz="3200" i="1" dirty="0" smtClean="0"/>
              <a:t>)</a:t>
            </a:r>
            <a:endParaRPr lang="en-US" sz="32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7800830" y="6158962"/>
            <a:ext cx="9492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t (fs)</a:t>
            </a:r>
            <a:endParaRPr lang="en-US" sz="3200" i="1" dirty="0"/>
          </a:p>
        </p:txBody>
      </p:sp>
    </p:spTree>
    <p:extLst>
      <p:ext uri="{BB962C8B-B14F-4D97-AF65-F5344CB8AC3E}">
        <p14:creationId xmlns:p14="http://schemas.microsoft.com/office/powerpoint/2010/main" val="322799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6728" y="504967"/>
            <a:ext cx="95534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ments on conductivity</a:t>
            </a:r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99455"/>
              </p:ext>
            </p:extLst>
          </p:nvPr>
        </p:nvGraphicFramePr>
        <p:xfrm>
          <a:off x="1917699" y="1155561"/>
          <a:ext cx="3602515" cy="109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1955520" imgH="596880" progId="Equation.DSMT4">
                  <p:embed/>
                </p:oleObj>
              </mc:Choice>
              <mc:Fallback>
                <p:oleObj name="Equation" r:id="rId3" imgW="19555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7699" y="1155561"/>
                        <a:ext cx="3602515" cy="1099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4244148" y="1935014"/>
            <a:ext cx="880357" cy="588549"/>
          </a:xfrm>
          <a:prstGeom prst="straightConnector1">
            <a:avLst/>
          </a:prstGeom>
          <a:ln w="825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124505" y="2354276"/>
            <a:ext cx="43474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ernst-Einstein or Haven factor</a:t>
            </a:r>
            <a:endParaRPr lang="en-US" sz="24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035566" y="673768"/>
            <a:ext cx="177878" cy="809802"/>
          </a:xfrm>
          <a:prstGeom prst="straightConnector1">
            <a:avLst/>
          </a:prstGeom>
          <a:ln w="825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58062" y="425363"/>
            <a:ext cx="3625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moble</a:t>
            </a:r>
            <a:r>
              <a:rPr lang="en-US" sz="2400" dirty="0" smtClean="0"/>
              <a:t> carriers/volume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86268"/>
              </p:ext>
            </p:extLst>
          </p:nvPr>
        </p:nvGraphicFramePr>
        <p:xfrm>
          <a:off x="652463" y="3017838"/>
          <a:ext cx="91011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4940280" imgH="317160" progId="Equation.DSMT4">
                  <p:embed/>
                </p:oleObj>
              </mc:Choice>
              <mc:Fallback>
                <p:oleObj name="Equation" r:id="rId5" imgW="4940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463" y="3017838"/>
                        <a:ext cx="9101137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26315"/>
              </p:ext>
            </p:extLst>
          </p:nvPr>
        </p:nvGraphicFramePr>
        <p:xfrm>
          <a:off x="773113" y="3954463"/>
          <a:ext cx="10496550" cy="269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7" imgW="6337080" imgH="1625400" progId="Equation.DSMT4">
                  <p:embed/>
                </p:oleObj>
              </mc:Choice>
              <mc:Fallback>
                <p:oleObj name="Equation" r:id="rId7" imgW="6337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3113" y="3954463"/>
                        <a:ext cx="10496550" cy="269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2184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73768" y="770021"/>
            <a:ext cx="10090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me comments on relation between D and </a:t>
            </a:r>
            <a:r>
              <a:rPr lang="en-US" sz="2400" dirty="0" smtClean="0">
                <a:latin typeface="Symbol" panose="05050102010706020507" pitchFamily="18" charset="2"/>
              </a:rPr>
              <a:t>s:</a:t>
            </a:r>
          </a:p>
          <a:p>
            <a:r>
              <a:rPr lang="en-US" sz="2400" dirty="0" smtClean="0"/>
              <a:t>Treatment from </a:t>
            </a:r>
            <a:r>
              <a:rPr lang="en-US" sz="2400" dirty="0" err="1" smtClean="0"/>
              <a:t>Pathria</a:t>
            </a:r>
            <a:r>
              <a:rPr lang="en-US" sz="2400" dirty="0" smtClean="0"/>
              <a:t> and Beale’s textbook based on Brownian motion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94207"/>
              </p:ext>
            </p:extLst>
          </p:nvPr>
        </p:nvGraphicFramePr>
        <p:xfrm>
          <a:off x="1176338" y="1420813"/>
          <a:ext cx="9361487" cy="452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6616440" imgH="3200400" progId="Equation.DSMT4">
                  <p:embed/>
                </p:oleObj>
              </mc:Choice>
              <mc:Fallback>
                <p:oleObj name="Equation" r:id="rId3" imgW="661644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338" y="1420813"/>
                        <a:ext cx="9361487" cy="452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5549503" y="2539369"/>
            <a:ext cx="767280" cy="226133"/>
          </a:xfrm>
          <a:prstGeom prst="straightConnector1">
            <a:avLst/>
          </a:prstGeom>
          <a:ln w="825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96000" y="2326139"/>
            <a:ext cx="3088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andom forc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259691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81668" y="379141"/>
            <a:ext cx="8809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 consider the same situation with an added electric field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130767"/>
              </p:ext>
            </p:extLst>
          </p:nvPr>
        </p:nvGraphicFramePr>
        <p:xfrm>
          <a:off x="2012950" y="1165225"/>
          <a:ext cx="727710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5143320" imgH="2565360" progId="Equation.DSMT4">
                  <p:embed/>
                </p:oleObj>
              </mc:Choice>
              <mc:Fallback>
                <p:oleObj name="Equation" r:id="rId3" imgW="51433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1165225"/>
                        <a:ext cx="7277100" cy="362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9003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0622" y="-214651"/>
            <a:ext cx="7938837" cy="61882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6200000">
            <a:off x="1973766" y="2587083"/>
            <a:ext cx="1248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&lt;r</a:t>
            </a:r>
            <a:r>
              <a:rPr lang="en-US" sz="3200" b="1" baseline="30000" dirty="0" smtClean="0"/>
              <a:t>2</a:t>
            </a:r>
            <a:r>
              <a:rPr lang="en-US" sz="3200" b="1" dirty="0" smtClean="0"/>
              <a:t>&gt;</a:t>
            </a:r>
            <a:endParaRPr lang="en-US" sz="3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233423" y="5439495"/>
            <a:ext cx="1248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/>
              <a:t>t</a:t>
            </a:r>
            <a:endParaRPr 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15085022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61474" y="449179"/>
            <a:ext cx="1118134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uestions:</a:t>
            </a:r>
          </a:p>
          <a:p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How can we control the temperature (currently – </a:t>
            </a:r>
            <a:r>
              <a:rPr lang="en-US" sz="2400" dirty="0" err="1" smtClean="0"/>
              <a:t>microcanonical</a:t>
            </a:r>
            <a:r>
              <a:rPr lang="en-US" sz="2400" dirty="0" smtClean="0"/>
              <a:t> ensemble which has the advantage that all variables are </a:t>
            </a:r>
            <a:r>
              <a:rPr lang="en-US" sz="2400" dirty="0" smtClean="0"/>
              <a:t>continuous)</a:t>
            </a:r>
            <a:endParaRPr lang="en-US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How does the simulation rely on the time step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How can we estimate the Haven ratio</a:t>
            </a:r>
            <a:r>
              <a:rPr lang="en-US" sz="2400" dirty="0" smtClean="0"/>
              <a:t>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How should we use the ideas which were developed for fluids in the analysis of solids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What might be the physical origin of the dissipative contribution;  or perhaps we don’t </a:t>
            </a:r>
            <a:r>
              <a:rPr lang="en-US" sz="2400" smtClean="0"/>
              <a:t>need it?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688784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2</a:t>
            </a:fld>
            <a:endParaRPr lang="en-US"/>
          </a:p>
        </p:txBody>
      </p:sp>
      <p:pic>
        <p:nvPicPr>
          <p:cNvPr id="1026" name="Picture 2" descr="http://www.free-printable-calendar.com/printable-calendar-images/july-2016-calenda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943" y="224913"/>
            <a:ext cx="7530702" cy="5825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364361" y="1376516"/>
            <a:ext cx="1022555" cy="4437430"/>
          </a:xfrm>
          <a:prstGeom prst="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451672" y="1310187"/>
            <a:ext cx="1158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   Group meeting &amp; lunch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7451671" y="2787560"/>
            <a:ext cx="1158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      Group meeting &amp; lunch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7456220" y="3552978"/>
            <a:ext cx="1158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      Group meeting &amp; lunch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7439661" y="4292241"/>
            <a:ext cx="1158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      Group meeting &amp; lunch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7453944" y="2022151"/>
            <a:ext cx="1158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   Group meeting &amp; lunch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3182716" y="5102942"/>
            <a:ext cx="995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1</a:t>
            </a:r>
            <a:endParaRPr lang="en-US" sz="32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260360" y="5095942"/>
            <a:ext cx="995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2</a:t>
            </a:r>
            <a:endParaRPr 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286217" y="5084563"/>
            <a:ext cx="995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3</a:t>
            </a:r>
            <a:endParaRPr lang="en-US" sz="32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373600" y="5089296"/>
            <a:ext cx="995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4</a:t>
            </a:r>
            <a:endParaRPr lang="en-US" sz="3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7417357" y="5102942"/>
            <a:ext cx="995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5</a:t>
            </a:r>
            <a:endParaRPr lang="en-US" sz="32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7460768" y="5031487"/>
            <a:ext cx="1158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      Group meeting &amp; lunch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5326421" y="2022151"/>
            <a:ext cx="3086085" cy="3840350"/>
          </a:xfrm>
          <a:prstGeom prst="rect">
            <a:avLst/>
          </a:prstGeom>
          <a:solidFill>
            <a:srgbClr val="4BE947">
              <a:alpha val="16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162407" y="2853147"/>
            <a:ext cx="3224136" cy="2970681"/>
          </a:xfrm>
          <a:prstGeom prst="rect">
            <a:avLst/>
          </a:prstGeom>
          <a:solidFill>
            <a:srgbClr val="4BE947">
              <a:alpha val="16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317780" y="3111690"/>
            <a:ext cx="4656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Kanchan</a:t>
            </a:r>
            <a:r>
              <a:rPr lang="en-US" sz="2400" i="1" dirty="0" smtClean="0"/>
              <a:t> Shankar  -- ATOMPAW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6526738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57084" y="245807"/>
            <a:ext cx="10343535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luster stuff –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rhel6head3  has a new version of the operating system – different from the other nodes; please inform </a:t>
            </a:r>
            <a:r>
              <a:rPr lang="en-US" sz="3200" dirty="0" smtClean="0">
                <a:hlinkClick r:id="rId2"/>
              </a:rPr>
              <a:t>deac-help@wfu.edu</a:t>
            </a:r>
            <a:r>
              <a:rPr lang="en-US" sz="3200" dirty="0" smtClean="0"/>
              <a:t> of any “issues”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New software: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Quantum-espresso</a:t>
            </a:r>
          </a:p>
          <a:p>
            <a:pPr lvl="3"/>
            <a:r>
              <a:rPr lang="en-US" sz="2000" dirty="0"/>
              <a:t>set PW=/</a:t>
            </a:r>
            <a:r>
              <a:rPr lang="en-US" sz="2000" dirty="0" smtClean="0"/>
              <a:t>home/</a:t>
            </a:r>
            <a:r>
              <a:rPr lang="en-US" sz="2000" dirty="0" err="1" smtClean="0"/>
              <a:t>natalie</a:t>
            </a:r>
            <a:r>
              <a:rPr lang="en-US" sz="2000" dirty="0" smtClean="0"/>
              <a:t>/EL6/</a:t>
            </a:r>
            <a:r>
              <a:rPr lang="en-US" sz="2000" dirty="0" err="1" smtClean="0"/>
              <a:t>publiccode</a:t>
            </a:r>
            <a:r>
              <a:rPr lang="en-US" sz="2000" dirty="0" smtClean="0"/>
              <a:t>/</a:t>
            </a:r>
            <a:r>
              <a:rPr lang="en-US" sz="2000" dirty="0" err="1" smtClean="0"/>
              <a:t>PWscf</a:t>
            </a:r>
            <a:r>
              <a:rPr lang="en-US" sz="2000" dirty="0" smtClean="0"/>
              <a:t>/espresso-5.4.0/bin/</a:t>
            </a:r>
            <a:r>
              <a:rPr lang="en-US" sz="2000" dirty="0" err="1" smtClean="0"/>
              <a:t>pw.x</a:t>
            </a:r>
            <a:endParaRPr lang="en-US" sz="2000" dirty="0"/>
          </a:p>
          <a:p>
            <a:pPr lvl="3"/>
            <a:r>
              <a:rPr lang="en-US" sz="2000" dirty="0"/>
              <a:t>set DOS=/</a:t>
            </a:r>
            <a:r>
              <a:rPr lang="en-US" sz="2000" dirty="0" smtClean="0"/>
              <a:t>home/</a:t>
            </a:r>
            <a:r>
              <a:rPr lang="en-US" sz="2000" dirty="0" err="1" smtClean="0"/>
              <a:t>natalie</a:t>
            </a:r>
            <a:r>
              <a:rPr lang="en-US" sz="2000" dirty="0" smtClean="0"/>
              <a:t>/EL6/</a:t>
            </a:r>
            <a:r>
              <a:rPr lang="en-US" sz="2000" dirty="0" err="1" smtClean="0"/>
              <a:t>publiccode</a:t>
            </a:r>
            <a:r>
              <a:rPr lang="en-US" sz="2000" dirty="0" smtClean="0"/>
              <a:t>/</a:t>
            </a:r>
            <a:r>
              <a:rPr lang="en-US" sz="2000" dirty="0" err="1" smtClean="0"/>
              <a:t>PWscf</a:t>
            </a:r>
            <a:r>
              <a:rPr lang="en-US" sz="2000" dirty="0" smtClean="0"/>
              <a:t>/espresso-5.4.0/bin/</a:t>
            </a:r>
            <a:r>
              <a:rPr lang="en-US" sz="2000" dirty="0" err="1" smtClean="0"/>
              <a:t>dos.x</a:t>
            </a:r>
            <a:endParaRPr lang="en-US" sz="2000" dirty="0"/>
          </a:p>
          <a:p>
            <a:pPr lvl="3"/>
            <a:r>
              <a:rPr lang="en-US" sz="2000" dirty="0"/>
              <a:t>set PDOS=/</a:t>
            </a:r>
            <a:r>
              <a:rPr lang="en-US" sz="2000" dirty="0" smtClean="0"/>
              <a:t>home/</a:t>
            </a:r>
            <a:r>
              <a:rPr lang="en-US" sz="2000" dirty="0" err="1" smtClean="0"/>
              <a:t>natalie</a:t>
            </a:r>
            <a:r>
              <a:rPr lang="en-US" sz="2000" dirty="0" smtClean="0"/>
              <a:t>/EL6/</a:t>
            </a:r>
            <a:r>
              <a:rPr lang="en-US" sz="2000" dirty="0" err="1" smtClean="0"/>
              <a:t>publiccode</a:t>
            </a:r>
            <a:r>
              <a:rPr lang="en-US" sz="2000" dirty="0" smtClean="0"/>
              <a:t>/</a:t>
            </a:r>
            <a:r>
              <a:rPr lang="en-US" sz="2000" dirty="0" err="1" smtClean="0"/>
              <a:t>PWscf</a:t>
            </a:r>
            <a:r>
              <a:rPr lang="en-US" sz="2000" dirty="0" smtClean="0"/>
              <a:t>/espresso-5.4.0/bin/</a:t>
            </a:r>
            <a:r>
              <a:rPr lang="en-US" sz="2000" dirty="0" err="1" smtClean="0"/>
              <a:t>projwfc.x</a:t>
            </a:r>
            <a:endParaRPr lang="en-US" sz="2000" dirty="0" smtClean="0"/>
          </a:p>
          <a:p>
            <a:pPr lvl="3"/>
            <a:endParaRPr lang="en-US" sz="2000" dirty="0"/>
          </a:p>
          <a:p>
            <a:pPr lvl="3"/>
            <a:r>
              <a:rPr lang="en-US" sz="2000" dirty="0" err="1"/>
              <a:t>pseudo_dir</a:t>
            </a:r>
            <a:r>
              <a:rPr lang="en-US" sz="2000" dirty="0"/>
              <a:t>  = '/</a:t>
            </a:r>
            <a:r>
              <a:rPr lang="en-US" sz="2000" dirty="0" err="1"/>
              <a:t>deac</a:t>
            </a:r>
            <a:r>
              <a:rPr lang="en-US" sz="2000" dirty="0"/>
              <a:t>/</a:t>
            </a:r>
            <a:r>
              <a:rPr lang="en-US" sz="2000" dirty="0" err="1"/>
              <a:t>natalieGrp</a:t>
            </a:r>
            <a:r>
              <a:rPr lang="en-US" sz="2000" dirty="0"/>
              <a:t>/wfurc4/</a:t>
            </a:r>
            <a:r>
              <a:rPr lang="en-US" sz="2000" dirty="0" err="1"/>
              <a:t>natalie</a:t>
            </a:r>
            <a:r>
              <a:rPr lang="en-US" sz="2000" dirty="0"/>
              <a:t>/EL6/</a:t>
            </a:r>
            <a:r>
              <a:rPr lang="en-US" sz="2000" dirty="0" err="1"/>
              <a:t>PAWatoms</a:t>
            </a:r>
            <a:r>
              <a:rPr lang="en-US" sz="2000" dirty="0"/>
              <a:t>/Recommended</a:t>
            </a:r>
            <a:r>
              <a:rPr lang="en-US" sz="2000" dirty="0" smtClean="0"/>
              <a:t>/‘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3200" dirty="0" err="1" smtClean="0"/>
              <a:t>Abinit</a:t>
            </a:r>
            <a:endParaRPr lang="en-US" sz="3200" dirty="0" smtClean="0"/>
          </a:p>
          <a:p>
            <a:pPr lvl="3"/>
            <a:r>
              <a:rPr lang="en-US" sz="2000" dirty="0"/>
              <a:t>set AB=/home/</a:t>
            </a:r>
            <a:r>
              <a:rPr lang="en-US" sz="2000" dirty="0" err="1"/>
              <a:t>natalie</a:t>
            </a:r>
            <a:r>
              <a:rPr lang="en-US" sz="2000" dirty="0"/>
              <a:t>/EL6/</a:t>
            </a:r>
            <a:r>
              <a:rPr lang="en-US" sz="2000" dirty="0" err="1"/>
              <a:t>publiccode</a:t>
            </a:r>
            <a:r>
              <a:rPr lang="en-US" sz="2000" dirty="0"/>
              <a:t>/</a:t>
            </a:r>
            <a:r>
              <a:rPr lang="en-US" sz="2000" dirty="0" err="1"/>
              <a:t>abinit</a:t>
            </a:r>
            <a:r>
              <a:rPr lang="en-US" sz="2000" dirty="0"/>
              <a:t>/abinit-8.0.6/bin/</a:t>
            </a:r>
            <a:r>
              <a:rPr lang="en-US" sz="2000" dirty="0" err="1"/>
              <a:t>abinit</a:t>
            </a:r>
            <a:endParaRPr lang="en-US" sz="2000" dirty="0"/>
          </a:p>
          <a:p>
            <a:pPr lvl="3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662418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3548" y="2415624"/>
            <a:ext cx="4754880" cy="23374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8917" y="2415624"/>
            <a:ext cx="4774883" cy="230600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7698" y="592496"/>
            <a:ext cx="10441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Possible collaboration – Li4SnS4 story    + As?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2063578" y="1631092"/>
            <a:ext cx="2792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uquesne Structure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7776519" y="1790359"/>
            <a:ext cx="2619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rburg Structure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225114" y="5103341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E</a:t>
            </a:r>
            <a:r>
              <a:rPr lang="en-US" sz="3200" baseline="-25000" dirty="0" smtClean="0"/>
              <a:t>D</a:t>
            </a:r>
            <a:r>
              <a:rPr lang="en-US" sz="3200" dirty="0" smtClean="0"/>
              <a:t>-E</a:t>
            </a:r>
            <a:r>
              <a:rPr lang="en-US" sz="3200" baseline="-25000" dirty="0" smtClean="0"/>
              <a:t>M</a:t>
            </a:r>
            <a:r>
              <a:rPr lang="en-US" sz="3200" dirty="0" smtClean="0"/>
              <a:t> = -0.02 eV/FU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740098" y="7918"/>
            <a:ext cx="10441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                                        /Li4GeS4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674132" y="1156610"/>
            <a:ext cx="10441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                                        \Li4SnSe4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435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6383" y="-49837"/>
            <a:ext cx="4854217" cy="6406187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4558352" y="4899547"/>
            <a:ext cx="1337481" cy="955343"/>
          </a:xfrm>
          <a:prstGeom prst="ellipse">
            <a:avLst/>
          </a:prstGeom>
          <a:solidFill>
            <a:srgbClr val="ED43E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908042" y="4888172"/>
            <a:ext cx="1337481" cy="955343"/>
          </a:xfrm>
          <a:prstGeom prst="ellipse">
            <a:avLst/>
          </a:prstGeom>
          <a:solidFill>
            <a:srgbClr val="ED43E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227092" y="5377218"/>
            <a:ext cx="2552132" cy="979132"/>
          </a:xfrm>
          <a:prstGeom prst="straightConnector1">
            <a:avLst/>
          </a:prstGeom>
          <a:ln w="825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7430068" y="5302155"/>
            <a:ext cx="723332" cy="689070"/>
          </a:xfrm>
          <a:prstGeom prst="straightConnector1">
            <a:avLst/>
          </a:prstGeom>
          <a:ln w="825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420506" y="5991225"/>
            <a:ext cx="2320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ions needed?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5309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8200" y="450376"/>
            <a:ext cx="97388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ossible questions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How to control phase?   Mechanism of phase transition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More analysis of ion migration; compare with literature and molecular dynam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Differences of Sn/Ge   S/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903376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902245"/>
            <a:ext cx="5606947" cy="53559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53194" y="2107192"/>
            <a:ext cx="3740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Li</a:t>
            </a:r>
            <a:r>
              <a:rPr lang="en-US" sz="3200" baseline="-25000" dirty="0" smtClean="0"/>
              <a:t>4</a:t>
            </a:r>
            <a:r>
              <a:rPr lang="en-US" sz="3200" dirty="0" smtClean="0"/>
              <a:t>SnS</a:t>
            </a:r>
            <a:r>
              <a:rPr lang="en-US" sz="3200" baseline="-25000" dirty="0" smtClean="0"/>
              <a:t>4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574973" y="4481690"/>
            <a:ext cx="3740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Li</a:t>
            </a:r>
            <a:r>
              <a:rPr lang="en-US" sz="3200" baseline="-25000" dirty="0" smtClean="0"/>
              <a:t>4</a:t>
            </a:r>
            <a:r>
              <a:rPr lang="en-US" sz="3200" dirty="0" smtClean="0"/>
              <a:t>SnS</a:t>
            </a:r>
            <a:r>
              <a:rPr lang="en-US" sz="3200" baseline="-25000" dirty="0" smtClean="0"/>
              <a:t>4</a:t>
            </a:r>
            <a:r>
              <a:rPr lang="en-US" sz="3200" baseline="30000" dirty="0" smtClean="0"/>
              <a:t>*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4225636" y="317470"/>
            <a:ext cx="51677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=600K                  T=1100K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921299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26919" y="783771"/>
            <a:ext cx="57903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stimation of diffusion coefficient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847" y="1936296"/>
            <a:ext cx="10365126" cy="1685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619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1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erials Modelers Group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56EC4-CCA3-4217-BFDF-8F9D662848A8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46699"/>
            <a:ext cx="6076950" cy="46196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5480" y="1598961"/>
            <a:ext cx="6067425" cy="4610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53194" y="812781"/>
            <a:ext cx="3740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Li</a:t>
            </a:r>
            <a:r>
              <a:rPr lang="en-US" sz="3200" baseline="-25000" dirty="0" smtClean="0"/>
              <a:t>4</a:t>
            </a:r>
            <a:r>
              <a:rPr lang="en-US" sz="3200" dirty="0" smtClean="0"/>
              <a:t>SnS</a:t>
            </a:r>
            <a:r>
              <a:rPr lang="en-US" sz="3200" baseline="-25000" dirty="0" smtClean="0"/>
              <a:t>4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7978239" y="812218"/>
            <a:ext cx="3740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Li</a:t>
            </a:r>
            <a:r>
              <a:rPr lang="en-US" sz="3200" baseline="-25000" dirty="0" smtClean="0"/>
              <a:t>4</a:t>
            </a:r>
            <a:r>
              <a:rPr lang="en-US" sz="3200" dirty="0" smtClean="0"/>
              <a:t>SnS</a:t>
            </a:r>
            <a:r>
              <a:rPr lang="en-US" sz="3200" baseline="-25000" dirty="0" smtClean="0"/>
              <a:t>4</a:t>
            </a:r>
            <a:r>
              <a:rPr lang="en-US" sz="3200" baseline="30000" dirty="0" smtClean="0"/>
              <a:t>*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860701" y="6063962"/>
            <a:ext cx="9492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t (fs)</a:t>
            </a:r>
            <a:endParaRPr lang="en-US" sz="3200" i="1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-74475" y="2606263"/>
            <a:ext cx="2117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SD (Ang</a:t>
            </a:r>
            <a:r>
              <a:rPr lang="en-US" sz="3200" i="1" baseline="30000" dirty="0" smtClean="0"/>
              <a:t>2</a:t>
            </a:r>
            <a:r>
              <a:rPr lang="en-US" sz="3200" i="1" dirty="0" smtClean="0"/>
              <a:t>)</a:t>
            </a:r>
            <a:endParaRPr lang="en-US" sz="3200" i="1" dirty="0"/>
          </a:p>
        </p:txBody>
      </p:sp>
      <p:sp>
        <p:nvSpPr>
          <p:cNvPr id="11" name="TextBox 10"/>
          <p:cNvSpPr txBox="1"/>
          <p:nvPr/>
        </p:nvSpPr>
        <p:spPr>
          <a:xfrm rot="20315669">
            <a:off x="3013101" y="3686921"/>
            <a:ext cx="11256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c-axis</a:t>
            </a:r>
            <a:endParaRPr lang="en-US" sz="3200" i="1" dirty="0"/>
          </a:p>
        </p:txBody>
      </p:sp>
    </p:spTree>
    <p:extLst>
      <p:ext uri="{BB962C8B-B14F-4D97-AF65-F5344CB8AC3E}">
        <p14:creationId xmlns:p14="http://schemas.microsoft.com/office/powerpoint/2010/main" val="16997183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</TotalTime>
  <Words>415</Words>
  <Application>Microsoft Office PowerPoint</Application>
  <PresentationFormat>Widescreen</PresentationFormat>
  <Paragraphs>118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Symbol</vt:lpstr>
      <vt:lpstr>Wingdings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43</cp:revision>
  <dcterms:created xsi:type="dcterms:W3CDTF">2016-06-03T01:47:02Z</dcterms:created>
  <dcterms:modified xsi:type="dcterms:W3CDTF">2016-06-17T02:57:10Z</dcterms:modified>
</cp:coreProperties>
</file>